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4574E1" w14:textId="77777777" w:rsidR="00D67F84" w:rsidRPr="00D67F84" w:rsidRDefault="00D67F84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 w:rsidRPr="00D67F8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Приклад оформлення</w:t>
      </w:r>
    </w:p>
    <w:p w14:paraId="72A1C22A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14:paraId="42A2AAB6" w14:textId="77777777" w:rsid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proofErr w:type="spellStart"/>
      <w:r w:rsidRPr="00D67F84">
        <w:rPr>
          <w:rFonts w:eastAsia="Times New Roman" w:cs="Times New Roman"/>
          <w:b/>
          <w:color w:val="000000"/>
        </w:rPr>
        <w:t>УДК</w:t>
      </w:r>
      <w:proofErr w:type="spellEnd"/>
      <w:r w:rsidRPr="00D67F84">
        <w:rPr>
          <w:rFonts w:eastAsia="Times New Roman" w:cs="Times New Roman"/>
          <w:b/>
          <w:color w:val="000000"/>
        </w:rPr>
        <w:t xml:space="preserve"> …</w:t>
      </w:r>
      <w:r w:rsidRPr="00D67F84">
        <w:rPr>
          <w:rFonts w:eastAsia="Times New Roman" w:cs="Times New Roman"/>
          <w:color w:val="000000"/>
          <w:lang w:val="ru-RU" w:eastAsia="en-US"/>
        </w:rPr>
        <w:t>(</w:t>
      </w:r>
      <w:r>
        <w:rPr>
          <w:rFonts w:eastAsia="Times New Roman" w:cs="Times New Roman"/>
          <w:color w:val="000000"/>
          <w:lang w:val="ru-RU" w:eastAsia="en-US"/>
        </w:rPr>
        <w:t>12пт</w:t>
      </w:r>
      <w:r w:rsidRPr="00D67F84">
        <w:rPr>
          <w:rFonts w:eastAsia="Times New Roman" w:cs="Times New Roman"/>
          <w:color w:val="000000"/>
          <w:lang w:val="ru-RU" w:eastAsia="en-US"/>
        </w:rPr>
        <w:t>)</w:t>
      </w:r>
    </w:p>
    <w:p w14:paraId="757BDFDB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2C47C94C" w14:textId="77777777" w:rsidR="00D67F84" w:rsidRPr="00D67F84" w:rsidRDefault="00D67F8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D67F84">
        <w:rPr>
          <w:rFonts w:eastAsia="Times New Roman" w:cs="Times New Roman"/>
          <w:b/>
          <w:color w:val="000000"/>
          <w:sz w:val="28"/>
          <w:szCs w:val="28"/>
        </w:rPr>
        <w:t>Назва публікації</w:t>
      </w:r>
      <w:r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4пт)</w:t>
      </w:r>
      <w:bookmarkStart w:id="0" w:name="_GoBack"/>
      <w:bookmarkEnd w:id="0"/>
    </w:p>
    <w:p w14:paraId="59024272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46BC0773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1</w:t>
      </w:r>
      <w:r>
        <w:rPr>
          <w:rFonts w:eastAsia="Times New Roman" w:cs="Times New Roman"/>
          <w:b/>
          <w:color w:val="000000"/>
        </w:rPr>
        <w:t xml:space="preserve"> </w:t>
      </w:r>
      <w:proofErr w:type="spellStart"/>
      <w:r>
        <w:rPr>
          <w:rFonts w:eastAsia="Times New Roman" w:cs="Times New Roman"/>
          <w:b/>
          <w:color w:val="000000"/>
        </w:rPr>
        <w:t>П.І.Б</w:t>
      </w:r>
      <w:proofErr w:type="spellEnd"/>
      <w:r>
        <w:rPr>
          <w:rFonts w:eastAsia="Times New Roman" w:cs="Times New Roman"/>
          <w:b/>
          <w:color w:val="000000"/>
        </w:rPr>
        <w:t>.</w:t>
      </w:r>
      <w:r w:rsidRPr="00D67F84">
        <w:rPr>
          <w:rFonts w:eastAsia="Times New Roman" w:cs="Times New Roman"/>
          <w:b/>
          <w:color w:val="000000"/>
        </w:rPr>
        <w:t>; 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2</w:t>
      </w:r>
      <w:r>
        <w:rPr>
          <w:rFonts w:eastAsia="Times New Roman" w:cs="Times New Roman"/>
          <w:b/>
          <w:color w:val="000000"/>
        </w:rPr>
        <w:t xml:space="preserve"> </w:t>
      </w:r>
      <w:proofErr w:type="spellStart"/>
      <w:r>
        <w:rPr>
          <w:rFonts w:eastAsia="Times New Roman" w:cs="Times New Roman"/>
          <w:b/>
          <w:color w:val="000000"/>
        </w:rPr>
        <w:t>П.І.Б</w:t>
      </w:r>
      <w:proofErr w:type="spellEnd"/>
      <w:r>
        <w:rPr>
          <w:rFonts w:eastAsia="Times New Roman" w:cs="Times New Roman"/>
          <w:b/>
          <w:color w:val="000000"/>
        </w:rPr>
        <w:t xml:space="preserve">.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2пт)</w:t>
      </w:r>
    </w:p>
    <w:p w14:paraId="3676A02B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Установа (Заклад), Місто, Країна</w:t>
      </w:r>
    </w:p>
    <w:p w14:paraId="7FEB5FD8" w14:textId="77777777"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2- Установа (Заклад), Місто, Країна</w:t>
      </w:r>
    </w:p>
    <w:p w14:paraId="03C8D397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14:paraId="4A69ED8B" w14:textId="77777777" w:rsidR="00D67F84" w:rsidRPr="00D67F84" w:rsidRDefault="00D67F84" w:rsidP="00D67F84">
      <w:pPr>
        <w:spacing w:line="216" w:lineRule="auto"/>
        <w:rPr>
          <w:rFonts w:eastAsia="Times New Roman" w:cs="Times New Roman"/>
          <w:i/>
          <w:color w:val="000000"/>
        </w:rPr>
      </w:pPr>
      <w:r w:rsidRPr="00D67F84">
        <w:rPr>
          <w:rFonts w:eastAsia="Times New Roman" w:cs="Times New Roman"/>
          <w:i/>
          <w:color w:val="000000"/>
        </w:rPr>
        <w:t xml:space="preserve">Анотація (об'єм не менше </w:t>
      </w:r>
      <w:r w:rsidR="007519D8">
        <w:rPr>
          <w:rFonts w:eastAsia="Times New Roman" w:cs="Times New Roman"/>
          <w:i/>
          <w:color w:val="000000"/>
        </w:rPr>
        <w:t>8</w:t>
      </w:r>
      <w:r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</w:rPr>
        <w:t xml:space="preserve"> знаків</w:t>
      </w:r>
      <w:r w:rsidR="007519D8">
        <w:rPr>
          <w:rFonts w:eastAsia="Times New Roman" w:cs="Times New Roman"/>
          <w:i/>
          <w:color w:val="000000"/>
        </w:rPr>
        <w:t xml:space="preserve"> </w:t>
      </w:r>
      <w:r w:rsidR="00C42514" w:rsidRPr="00C42514">
        <w:rPr>
          <w:rFonts w:eastAsia="Times New Roman" w:cs="Times New Roman"/>
          <w:color w:val="000000"/>
        </w:rPr>
        <w:t>(1</w:t>
      </w:r>
      <w:r w:rsidR="00C42514">
        <w:rPr>
          <w:rFonts w:eastAsia="Times New Roman" w:cs="Times New Roman"/>
          <w:color w:val="000000"/>
        </w:rPr>
        <w:t>1</w:t>
      </w:r>
      <w:r w:rsidR="00C42514" w:rsidRPr="00C42514">
        <w:rPr>
          <w:rFonts w:eastAsia="Times New Roman" w:cs="Times New Roman"/>
          <w:color w:val="000000"/>
        </w:rPr>
        <w:t>пт)</w:t>
      </w:r>
      <w:r w:rsidR="007519D8">
        <w:rPr>
          <w:rFonts w:eastAsia="Times New Roman" w:cs="Times New Roman"/>
          <w:color w:val="000000"/>
        </w:rPr>
        <w:t>)</w:t>
      </w:r>
    </w:p>
    <w:p w14:paraId="5CCAD558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  <w:u w:val="single"/>
        </w:rPr>
      </w:pPr>
      <w:r w:rsidRPr="00D67F84">
        <w:rPr>
          <w:rFonts w:eastAsia="Times New Roman" w:cs="Times New Roman"/>
          <w:i/>
          <w:color w:val="000000"/>
          <w:u w:val="single"/>
        </w:rPr>
        <w:t>Ключові слова</w:t>
      </w:r>
      <w:r>
        <w:rPr>
          <w:rFonts w:eastAsia="Times New Roman" w:cs="Times New Roman"/>
          <w:i/>
          <w:color w:val="000000"/>
          <w:u w:val="single"/>
        </w:rPr>
        <w:t xml:space="preserve"> через "</w:t>
      </w:r>
      <w:r w:rsidRPr="007519D8">
        <w:rPr>
          <w:rFonts w:eastAsia="Times New Roman" w:cs="Times New Roman"/>
          <w:iCs/>
          <w:color w:val="000000"/>
          <w:u w:val="single"/>
        </w:rPr>
        <w:t>;</w:t>
      </w:r>
      <w:r>
        <w:rPr>
          <w:rFonts w:eastAsia="Times New Roman" w:cs="Times New Roman"/>
          <w:i/>
          <w:color w:val="000000"/>
          <w:u w:val="single"/>
        </w:rPr>
        <w:t>"</w:t>
      </w:r>
    </w:p>
    <w:p w14:paraId="6C6787BA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bookmarkStart w:id="1" w:name="OCRUncertain002"/>
    </w:p>
    <w:p w14:paraId="5ACEE6F3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ір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укопису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роводиться в </w:t>
      </w:r>
      <w:proofErr w:type="spellStart"/>
      <w:proofErr w:type="gramStart"/>
      <w:r w:rsidRPr="00D67F84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 "</w:t>
      </w:r>
      <w:proofErr w:type="gram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WORD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"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ркуш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біл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формату А4 з полями: верхнє-2,5, нижнє-2,5, ліве-2,0, праве-</w:t>
      </w:r>
      <w:smartTag w:uri="urn:schemas-microsoft-com:office:smarttags" w:element="metricconverter">
        <w:smartTagPr>
          <w:attr w:name="ProductID" w:val="2,0 см"/>
        </w:smartTagPr>
        <w:r w:rsidRPr="00D67F84">
          <w:rPr>
            <w:rFonts w:eastAsia="Times New Roman" w:cs="Times New Roman"/>
            <w:color w:val="000000"/>
            <w:lang w:val="ru-RU" w:eastAsia="en-US"/>
          </w:rPr>
          <w:t>2,0 см</w:t>
        </w:r>
      </w:smartTag>
      <w:r w:rsidRPr="00D67F84">
        <w:rPr>
          <w:rFonts w:eastAsia="Times New Roman" w:cs="Times New Roman"/>
          <w:color w:val="000000"/>
          <w:lang w:val="ru-RU" w:eastAsia="en-US"/>
        </w:rPr>
        <w:t>. Шрифт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Times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New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Cyr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p w14:paraId="4E7EE632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14:paraId="7551F7E8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Основний текст: шрифт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Times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New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>" (розмір кегля – 1</w:t>
      </w:r>
      <w:r>
        <w:rPr>
          <w:rFonts w:eastAsia="Times New Roman" w:cs="Times New Roman"/>
          <w:color w:val="000000"/>
          <w:lang w:eastAsia="en-US"/>
        </w:rPr>
        <w:t>2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pt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>), міжрядковий інтервал –"</w:t>
      </w:r>
      <w:proofErr w:type="spellStart"/>
      <w:r w:rsidRPr="00D67F84">
        <w:rPr>
          <w:rFonts w:eastAsia="Times New Roman" w:cs="Times New Roman"/>
          <w:color w:val="000000"/>
          <w:lang w:eastAsia="en-US"/>
        </w:rPr>
        <w:t>Одинарный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/одинарний", з абзацним відступом – 0,9см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ирівнюванн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о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шири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втоматич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ереноси та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умерацію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сторінок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не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застосовуват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Стиль для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сіх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бзаців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–"Обычный/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звичайн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p w14:paraId="64A08720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Формули набираються в редакторі формул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Equatio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3" або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athtype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". </w:t>
      </w:r>
      <w:bookmarkEnd w:id="1"/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ра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у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"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WORD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2010" </w:t>
      </w:r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 xml:space="preserve">не </w:t>
      </w:r>
      <w:proofErr w:type="spellStart"/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>приймаютьс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. :</w:t>
      </w:r>
    </w:p>
    <w:p w14:paraId="7D6CBC99" w14:textId="77777777" w:rsidR="00D67F84" w:rsidRPr="00D67F84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14:paraId="452B0E04" w14:textId="77777777" w:rsidTr="001F6E2B">
        <w:trPr>
          <w:trHeight w:val="2263"/>
        </w:trPr>
        <w:tc>
          <w:tcPr>
            <w:tcW w:w="4536" w:type="dxa"/>
            <w:shd w:val="clear" w:color="auto" w:fill="auto"/>
          </w:tcPr>
          <w:p w14:paraId="4F8C41F3" w14:textId="77777777"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ru-RU"/>
              </w:rPr>
              <w:drawing>
                <wp:inline distT="0" distB="0" distL="0" distR="0" wp14:anchorId="45F82529" wp14:editId="5BB6641E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CAF798" w14:textId="77777777" w:rsidR="00D67F84" w:rsidRPr="00D67F84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</w:rPr>
            </w:pP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    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б</w:t>
            </w:r>
          </w:p>
          <w:p w14:paraId="4F8966C6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</w:pPr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Рис. 1.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Назва</w:t>
            </w:r>
            <w:proofErr w:type="spellEnd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зображення</w:t>
            </w:r>
            <w:proofErr w:type="spellEnd"/>
            <w:r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(10пт)</w:t>
            </w:r>
          </w:p>
          <w:p w14:paraId="65388AA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  <w:position w:val="-32"/>
                <w:lang w:val="ru-RU" w:eastAsia="en-US"/>
              </w:rPr>
            </w:pPr>
          </w:p>
        </w:tc>
      </w:tr>
    </w:tbl>
    <w:p w14:paraId="1FC58CE4" w14:textId="77777777" w:rsidR="00D67F84" w:rsidRPr="00D67F84" w:rsidRDefault="001F6E2B" w:rsidP="001F6E2B">
      <w:pPr>
        <w:tabs>
          <w:tab w:val="center" w:pos="4536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32"/>
        </w:rPr>
        <w:object w:dxaOrig="4020" w:dyaOrig="780" w14:anchorId="7F2BC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5.25pt" o:ole="">
            <v:imagedata r:id="rId5" o:title=""/>
          </v:shape>
          <o:OLEObject Type="Embed" ProgID="Equation.DSMT4" ShapeID="_x0000_i1025" DrawAspect="Content" ObjectID="_1641893080" r:id="rId6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14:paraId="78BACDB5" w14:textId="77777777" w:rsidR="00D67F84" w:rsidRPr="00D67F84" w:rsidRDefault="001F6E2B" w:rsidP="001F6E2B">
      <w:pPr>
        <w:tabs>
          <w:tab w:val="center" w:pos="4536"/>
          <w:tab w:val="center" w:pos="5220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28"/>
        </w:rPr>
        <w:object w:dxaOrig="3940" w:dyaOrig="680" w14:anchorId="4D31F66E">
          <v:shape id="_x0000_i1026" type="#_x0000_t75" style="width:186pt;height:31.5pt" o:ole="">
            <v:imagedata r:id="rId7" o:title=""/>
          </v:shape>
          <o:OLEObject Type="Embed" ProgID="Equation.DSMT4" ShapeID="_x0000_i1026" DrawAspect="Content" ObjectID="_1641893081" r:id="rId8"/>
        </w:objec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14:paraId="31729283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14:paraId="136B8BE0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Ширина формули  не повинна виходити за границі тексту. Всі дужки – (); </w:t>
      </w:r>
      <w:bookmarkStart w:id="2" w:name="OCRUncertain011"/>
      <w:r w:rsidRPr="00D67F84">
        <w:rPr>
          <w:rFonts w:eastAsia="Times New Roman" w:cs="Times New Roman"/>
          <w:color w:val="000000"/>
          <w:lang w:val="ru-RU" w:eastAsia="en-US"/>
        </w:rPr>
        <w:t>[],</w:t>
      </w:r>
      <w:bookmarkEnd w:id="2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bookmarkStart w:id="3" w:name="OCRUncertain012"/>
      <w:r w:rsidRPr="00D67F84">
        <w:rPr>
          <w:rFonts w:eastAsia="Times New Roman" w:cs="Times New Roman"/>
          <w:color w:val="000000"/>
          <w:lang w:val="ru-RU" w:eastAsia="en-US"/>
        </w:rPr>
        <w:t>{}</w:t>
      </w:r>
      <w:bookmarkEnd w:id="3"/>
      <w:r w:rsidRPr="00D67F84">
        <w:rPr>
          <w:rFonts w:eastAsia="Times New Roman" w:cs="Times New Roman"/>
          <w:i/>
          <w:iCs/>
          <w:color w:val="000000"/>
          <w:lang w:val="ru-RU" w:eastAsia="en-US"/>
        </w:rPr>
        <w:t xml:space="preserve"> 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набирати, використовуючи "шаблони дужок" на панелі інструментів редактора формул.</w:t>
      </w:r>
    </w:p>
    <w:p w14:paraId="1FE1D383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Розміщення </w:t>
      </w:r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– по центру, нумерації – по правому краю. </w:t>
      </w:r>
      <w:r w:rsidRPr="00D67F84">
        <w:rPr>
          <w:rFonts w:eastAsia="Times New Roman" w:cs="Times New Roman"/>
          <w:color w:val="000000"/>
          <w:lang w:val="ru-RU" w:eastAsia="en-US"/>
        </w:rPr>
        <w:t>Об’єкт "таблиця" не використовувати для розміщення формул.</w:t>
      </w:r>
    </w:p>
    <w:p w14:paraId="357C18D7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b/>
          <w:color w:val="000000"/>
          <w:u w:val="single"/>
          <w:lang w:val="ru-RU" w:eastAsia="en-US"/>
        </w:rPr>
        <w:t>Зображення</w:t>
      </w:r>
      <w:r w:rsidRPr="00D67F84">
        <w:rPr>
          <w:rFonts w:eastAsia="Times New Roman" w:cs="Times New Roman"/>
          <w:b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мають бути виконані за допомогою графічного редактора.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Кожне </w:t>
      </w:r>
      <w:r w:rsidRPr="00D67F84">
        <w:rPr>
          <w:rFonts w:eastAsia="Times New Roman" w:cs="Times New Roman"/>
          <w:color w:val="000000"/>
          <w:lang w:val="ru-RU" w:eastAsia="en-US"/>
        </w:rPr>
        <w:t>зображення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повино мати підпис, розміщення – по центру,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розмір кегля </w:t>
      </w:r>
      <w:r w:rsidRPr="00D67F84">
        <w:rPr>
          <w:rFonts w:eastAsia="Times New Roman" w:cs="Times New Roman"/>
          <w:color w:val="000000"/>
          <w:position w:val="-2"/>
          <w:lang w:val="ru-RU" w:eastAsia="en-US"/>
        </w:rPr>
        <w:t>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r>
        <w:rPr>
          <w:rFonts w:eastAsia="Times New Roman" w:cs="Times New Roman"/>
          <w:color w:val="000000"/>
          <w:lang w:val="ru-RU" w:eastAsia="en-US"/>
        </w:rPr>
        <w:t>10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пт, шрифт bold (напівжирний),  інтервал –"Одинарний". </w:t>
      </w:r>
    </w:p>
    <w:p w14:paraId="74D1B82F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Цифрові позначки на зображенні </w:t>
      </w:r>
      <w:r w:rsidRPr="00D67F84">
        <w:rPr>
          <w:rFonts w:eastAsia="Times New Roman" w:cs="Times New Roman"/>
          <w:color w:val="000000"/>
          <w:spacing w:val="-8"/>
          <w:lang w:val="ru-RU" w:eastAsia="en-US"/>
        </w:rPr>
        <w:t>повинні бути пропорційні розміру рисунка.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 </w:t>
      </w:r>
    </w:p>
    <w:p w14:paraId="2C93D93D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Рисунки, які мають позиції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,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б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>, …, повинні бути однакової висоти і скомпоновані по горизонталі.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Кожен рисунок подається в окремому файлі, як оригінал.</w:t>
      </w:r>
    </w:p>
    <w:p w14:paraId="3F01BDDF" w14:textId="77777777"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14:paraId="40DDDD24" w14:textId="77777777" w:rsidR="001F6E2B" w:rsidRPr="001F6E2B" w:rsidRDefault="001F6E2B" w:rsidP="001F6E2B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  <w:r w:rsidRPr="001F6E2B">
        <w:rPr>
          <w:rFonts w:eastAsia="Times New Roman" w:cs="Times New Roman"/>
          <w:color w:val="000000"/>
          <w:lang w:eastAsia="en-US"/>
        </w:rPr>
        <w:t>Таблиця 1</w:t>
      </w:r>
    </w:p>
    <w:p w14:paraId="1A7992B6" w14:textId="77777777" w:rsidR="001F6E2B" w:rsidRPr="00D67F84" w:rsidRDefault="001F6E2B" w:rsidP="001F6E2B">
      <w:pPr>
        <w:spacing w:after="120"/>
        <w:ind w:firstLine="527"/>
        <w:jc w:val="center"/>
        <w:rPr>
          <w:rFonts w:eastAsia="Times New Roman" w:cs="Times New Roman"/>
          <w:b/>
          <w:color w:val="000000"/>
          <w:sz w:val="22"/>
          <w:szCs w:val="22"/>
          <w:lang w:eastAsia="en-US"/>
        </w:rPr>
      </w:pPr>
      <w:r w:rsidRPr="001F6E2B">
        <w:rPr>
          <w:rFonts w:eastAsia="Times New Roman" w:cs="Times New Roman"/>
          <w:b/>
          <w:color w:val="000000"/>
          <w:sz w:val="22"/>
          <w:szCs w:val="22"/>
          <w:lang w:eastAsia="en-US"/>
        </w:rPr>
        <w:t>Вплив різних типів покриттів на стійкість БНТП з Т15К6 під час фрезерування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6"/>
        <w:gridCol w:w="1043"/>
        <w:gridCol w:w="992"/>
        <w:gridCol w:w="2551"/>
        <w:gridCol w:w="2977"/>
      </w:tblGrid>
      <w:tr w:rsidR="00D67F84" w:rsidRPr="00D67F84" w14:paraId="325A9864" w14:textId="77777777" w:rsidTr="001F6E2B">
        <w:trPr>
          <w:trHeight w:val="20"/>
          <w:jc w:val="center"/>
        </w:trPr>
        <w:tc>
          <w:tcPr>
            <w:tcW w:w="3681" w:type="dxa"/>
            <w:gridSpan w:val="3"/>
            <w:tcBorders>
              <w:top w:val="single" w:sz="4" w:space="0" w:color="auto"/>
            </w:tcBorders>
            <w:vAlign w:val="center"/>
          </w:tcPr>
          <w:p w14:paraId="44FE016C" w14:textId="77777777" w:rsidR="00D67F84" w:rsidRPr="00D67F84" w:rsidRDefault="00D67F84" w:rsidP="001F6E2B">
            <w:pPr>
              <w:ind w:firstLine="510"/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Режими різання</w:t>
            </w:r>
          </w:p>
        </w:tc>
        <w:tc>
          <w:tcPr>
            <w:tcW w:w="5528" w:type="dxa"/>
            <w:gridSpan w:val="2"/>
            <w:tcBorders>
              <w:top w:val="single" w:sz="4" w:space="0" w:color="auto"/>
            </w:tcBorders>
            <w:vAlign w:val="center"/>
          </w:tcPr>
          <w:p w14:paraId="5F8953A4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Коефіцієнт збільшення стійкості при нанесення покриття</w:t>
            </w:r>
          </w:p>
        </w:tc>
      </w:tr>
      <w:tr w:rsidR="00D67F84" w:rsidRPr="00D67F84" w14:paraId="0A253EE2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5894F7B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N, об/с</w:t>
            </w:r>
          </w:p>
        </w:tc>
        <w:tc>
          <w:tcPr>
            <w:tcW w:w="1043" w:type="dxa"/>
            <w:vAlign w:val="center"/>
          </w:tcPr>
          <w:p w14:paraId="65EF0017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S, мм/с</w:t>
            </w:r>
          </w:p>
        </w:tc>
        <w:tc>
          <w:tcPr>
            <w:tcW w:w="992" w:type="dxa"/>
            <w:vAlign w:val="center"/>
          </w:tcPr>
          <w:p w14:paraId="1CE3547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t, мм</w:t>
            </w:r>
          </w:p>
        </w:tc>
        <w:tc>
          <w:tcPr>
            <w:tcW w:w="2551" w:type="dxa"/>
            <w:vAlign w:val="center"/>
          </w:tcPr>
          <w:p w14:paraId="582B1D9C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ТіС+МАО</w:t>
            </w:r>
          </w:p>
        </w:tc>
        <w:tc>
          <w:tcPr>
            <w:tcW w:w="2977" w:type="dxa"/>
            <w:vAlign w:val="center"/>
          </w:tcPr>
          <w:p w14:paraId="091BCA1C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(ТіС, TiN) +МАО</w:t>
            </w:r>
          </w:p>
        </w:tc>
      </w:tr>
      <w:tr w:rsidR="00D67F84" w:rsidRPr="00D67F84" w14:paraId="3475D521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51EA2C1B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14:paraId="1FAAF701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14:paraId="7CD2AA1E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14:paraId="38D5290D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14:paraId="64949DC7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7,0</w:t>
            </w:r>
          </w:p>
        </w:tc>
      </w:tr>
      <w:tr w:rsidR="00D67F84" w:rsidRPr="00D67F84" w14:paraId="6CC3DA84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277E13CE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14:paraId="2ACA7DE2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14:paraId="354C1BD9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14:paraId="43D51804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14:paraId="61073688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2</w:t>
            </w:r>
          </w:p>
        </w:tc>
      </w:tr>
    </w:tbl>
    <w:p w14:paraId="30A2F55C" w14:textId="77777777"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14:paraId="76ABAA8D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lastRenderedPageBreak/>
        <w:t>Таблиця не повинна виходити за межі тексту. Інтервал в таблиці –"Одинарный/одинарний". Кожна таблиця повина мати заголовок, шрифт bold (напівжирний). Номер таблиці по правому краю, заголовок – по центру.</w:t>
      </w:r>
    </w:p>
    <w:p w14:paraId="32BAE526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Одиничні рисунки та таблиці не нумеруються.</w:t>
      </w:r>
    </w:p>
    <w:p w14:paraId="46F5BB72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Пропуск 2 рядки (10pt)</w:t>
      </w:r>
    </w:p>
    <w:p w14:paraId="5C24D9AE" w14:textId="265FF3E8"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4A1CBFCE" w14:textId="4BF72856" w:rsidR="006C24F3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3DD6E83A" w14:textId="77777777" w:rsidR="006C24F3" w:rsidRDefault="006C24F3" w:rsidP="006C24F3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 xml:space="preserve">Список літератури подається в порядку посилання. Неприпустиме посилання на неопубліковані та незавершені праці. Розмір - </w:t>
      </w:r>
      <w:r>
        <w:rPr>
          <w:rFonts w:eastAsia="Times New Roman" w:cs="Times New Roman"/>
          <w:color w:val="000000"/>
        </w:rPr>
        <w:t>10</w:t>
      </w:r>
      <w:r w:rsidRPr="00D67F84">
        <w:rPr>
          <w:rFonts w:eastAsia="Times New Roman" w:cs="Times New Roman"/>
          <w:color w:val="000000"/>
        </w:rPr>
        <w:t xml:space="preserve">пт.  </w:t>
      </w:r>
    </w:p>
    <w:p w14:paraId="7897E03E" w14:textId="77777777" w:rsidR="006C24F3" w:rsidRDefault="006C24F3" w:rsidP="006C24F3">
      <w:pPr>
        <w:ind w:firstLine="527"/>
        <w:jc w:val="both"/>
        <w:rPr>
          <w:rFonts w:eastAsia="Times New Roman" w:cs="Times New Roman"/>
          <w:color w:val="000000"/>
        </w:rPr>
      </w:pPr>
    </w:p>
    <w:p w14:paraId="7582AF4B" w14:textId="77777777" w:rsidR="006C24F3" w:rsidRPr="00D04E42" w:rsidRDefault="006C24F3" w:rsidP="006C24F3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r w:rsidRPr="00D04E42">
        <w:rPr>
          <w:rFonts w:eastAsia="Times New Roman" w:cs="Times New Roman"/>
          <w:b/>
          <w:color w:val="000000"/>
          <w:sz w:val="20"/>
          <w:szCs w:val="20"/>
        </w:rPr>
        <w:t>Список літератури</w:t>
      </w:r>
    </w:p>
    <w:p w14:paraId="318BCB5B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1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Эльпинер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.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Ультразвук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Физико-химическо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и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биологическо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действи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- М.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Физматиз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, 1963. – 430 с.</w:t>
      </w:r>
    </w:p>
    <w:p w14:paraId="5B052651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2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Луговской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А.Ф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Оценка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етодо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обеззараживания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оды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/ А. Ф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Луговской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, А. В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овчанюк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, И. А. Гришко // – Вест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Нац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ех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у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-та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Украины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«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Кие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политех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-т»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ерия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«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ашиностроени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». – 2008. - № 52. – С.103-111.</w:t>
      </w:r>
    </w:p>
    <w:p w14:paraId="6F9BDD78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3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уберляк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О. В. Технологія переробки полімерних та композиційних матеріалів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підруч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[для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туд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ищ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навч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закл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] / О. В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уберляк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, П. І. Баштанник. — Львів : Растр-7, 2007. — 375 с.</w:t>
      </w:r>
    </w:p>
    <w:p w14:paraId="498C41F3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4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 xml:space="preserve">Проблеми обчислювальної механіки і міцності конструкцій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зб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наук. праць / наук. ред. В. І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оссаковський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— Дніпропетровськ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Навч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к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., 1999. — 215 с.</w:t>
      </w:r>
    </w:p>
    <w:p w14:paraId="24CADCC6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5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ретьяк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.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озможности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спользования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баз знаний для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проектирования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ехнологии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зрывной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штамповки /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В.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ретьяк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,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.А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Стадник,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Н.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Калайта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//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овременно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состояние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спользования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мпульсных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источнико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энергии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в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промышленности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руды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еждународной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науч.-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ехн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конф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, 3-5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окт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</w:t>
      </w:r>
      <w:smartTag w:uri="urn:schemas-microsoft-com:office:smarttags" w:element="metricconverter">
        <w:smartTagPr>
          <w:attr w:name="ProductID" w:val="2007 г"/>
        </w:smartTagPr>
        <w:r w:rsidRPr="00D67F84">
          <w:rPr>
            <w:rFonts w:eastAsia="Times New Roman" w:cs="Times New Roman"/>
            <w:color w:val="000000"/>
            <w:sz w:val="20"/>
            <w:szCs w:val="20"/>
          </w:rPr>
          <w:t>2007 г</w:t>
        </w:r>
      </w:smartTag>
      <w:r w:rsidRPr="00D67F84">
        <w:rPr>
          <w:rFonts w:eastAsia="Times New Roman" w:cs="Times New Roman"/>
          <w:color w:val="000000"/>
          <w:sz w:val="20"/>
          <w:szCs w:val="20"/>
        </w:rPr>
        <w:t xml:space="preserve">. :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тезисы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докл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. — Х., 2007. — С. 33-38</w:t>
      </w:r>
    </w:p>
    <w:p w14:paraId="15845513" w14:textId="77777777" w:rsidR="006C24F3" w:rsidRPr="00D67F84" w:rsidRDefault="006C24F3" w:rsidP="006C24F3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6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 xml:space="preserve">Пат. 70854 А України,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МКИ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Е21В1/26. Спосіб одержання пульсуючого струменя ударної дії та пристрій для його реалізації / Савченко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Н.В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,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Яхно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О.М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/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Заявл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 xml:space="preserve">. 30.12.2003, </w:t>
      </w:r>
      <w:proofErr w:type="spellStart"/>
      <w:r w:rsidRPr="00D67F84">
        <w:rPr>
          <w:rFonts w:eastAsia="Times New Roman" w:cs="Times New Roman"/>
          <w:color w:val="000000"/>
          <w:sz w:val="20"/>
          <w:szCs w:val="20"/>
        </w:rPr>
        <w:t>Опубл</w:t>
      </w:r>
      <w:proofErr w:type="spellEnd"/>
      <w:r w:rsidRPr="00D67F84">
        <w:rPr>
          <w:rFonts w:eastAsia="Times New Roman" w:cs="Times New Roman"/>
          <w:color w:val="000000"/>
          <w:sz w:val="20"/>
          <w:szCs w:val="20"/>
        </w:rPr>
        <w:t>. 15.10.2004. Бюл.№10. – 2 с.</w:t>
      </w:r>
    </w:p>
    <w:p w14:paraId="63D357A9" w14:textId="10C075C6" w:rsidR="006C24F3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4272E56D" w14:textId="77777777" w:rsidR="006C24F3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0CBFDD2D" w14:textId="77777777" w:rsidR="00D67F84" w:rsidRPr="00D67F84" w:rsidRDefault="006A4318" w:rsidP="00EC15E7">
      <w:pPr>
        <w:jc w:val="both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 xml:space="preserve">Назва англійською мовою </w:t>
      </w:r>
      <w:r w:rsidR="00D67F84" w:rsidRPr="00D67F84">
        <w:rPr>
          <w:rFonts w:eastAsia="Times New Roman" w:cs="Times New Roman"/>
          <w:b/>
          <w:color w:val="000000"/>
        </w:rPr>
        <w:t>(12пт)</w:t>
      </w:r>
    </w:p>
    <w:p w14:paraId="3794CF94" w14:textId="77777777" w:rsidR="00D67F84" w:rsidRPr="00C42514" w:rsidRDefault="00D67F84" w:rsidP="00EC15E7">
      <w:pPr>
        <w:jc w:val="both"/>
        <w:rPr>
          <w:rFonts w:eastAsia="Times New Roman" w:cs="Times New Roman"/>
          <w:b/>
          <w:i/>
          <w:color w:val="000000"/>
          <w:sz w:val="22"/>
          <w:szCs w:val="22"/>
        </w:rPr>
      </w:pPr>
    </w:p>
    <w:p w14:paraId="62EC3E80" w14:textId="77777777" w:rsidR="00D67F84" w:rsidRPr="00C42514" w:rsidRDefault="00D67F84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r w:rsidRPr="00C42514">
        <w:rPr>
          <w:rFonts w:eastAsia="Times New Roman" w:cs="Times New Roman"/>
          <w:b/>
          <w:color w:val="000000"/>
          <w:sz w:val="22"/>
          <w:szCs w:val="22"/>
        </w:rPr>
        <w:t>Прізвище Ім’я англійською мовою</w:t>
      </w:r>
    </w:p>
    <w:p w14:paraId="1C269742" w14:textId="77777777"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14:paraId="0F8581E4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Анотація англійською мовою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(</w:t>
      </w: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Abstract).</w:t>
      </w:r>
      <w:r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>Обсяг анотації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</w:t>
      </w:r>
      <w:r w:rsidR="007519D8">
        <w:rPr>
          <w:rFonts w:eastAsia="Times New Roman" w:cs="Times New Roman"/>
          <w:i/>
          <w:color w:val="000000"/>
        </w:rPr>
        <w:t>8</w:t>
      </w:r>
      <w:r w:rsidR="007519D8"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="007519D8" w:rsidRPr="00D67F84">
        <w:rPr>
          <w:rFonts w:eastAsia="Times New Roman" w:cs="Times New Roman"/>
          <w:i/>
          <w:color w:val="000000"/>
        </w:rPr>
        <w:t xml:space="preserve"> 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знаків).</w:t>
      </w:r>
    </w:p>
    <w:p w14:paraId="0FD4C32D" w14:textId="77777777"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14:paraId="7050436D" w14:textId="77777777" w:rsid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</w:p>
    <w:p w14:paraId="7FE3270F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  <w:lang w:val="ru-RU"/>
        </w:rPr>
      </w:pPr>
    </w:p>
    <w:sectPr w:rsidR="00D67F84" w:rsidRPr="00D67F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7F84"/>
    <w:rsid w:val="000A0C76"/>
    <w:rsid w:val="000F7A28"/>
    <w:rsid w:val="0013488B"/>
    <w:rsid w:val="0016105D"/>
    <w:rsid w:val="001E45F9"/>
    <w:rsid w:val="001F6E2B"/>
    <w:rsid w:val="006A4318"/>
    <w:rsid w:val="006C24F3"/>
    <w:rsid w:val="006D557F"/>
    <w:rsid w:val="007519D8"/>
    <w:rsid w:val="00A06C06"/>
    <w:rsid w:val="00A73536"/>
    <w:rsid w:val="00AD2CA5"/>
    <w:rsid w:val="00B4559F"/>
    <w:rsid w:val="00C42514"/>
    <w:rsid w:val="00CE02C8"/>
    <w:rsid w:val="00D04E42"/>
    <w:rsid w:val="00D67F84"/>
    <w:rsid w:val="00E30F0A"/>
    <w:rsid w:val="00EC1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5D84BA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Irina</cp:lastModifiedBy>
  <cp:revision>2</cp:revision>
  <dcterms:created xsi:type="dcterms:W3CDTF">2020-01-30T10:38:00Z</dcterms:created>
  <dcterms:modified xsi:type="dcterms:W3CDTF">2020-01-30T10:38:00Z</dcterms:modified>
</cp:coreProperties>
</file>